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7" r:id="rId2"/>
    <p:sldId id="280" r:id="rId3"/>
    <p:sldId id="278" r:id="rId4"/>
    <p:sldId id="261" r:id="rId5"/>
    <p:sldId id="262" r:id="rId6"/>
    <p:sldId id="263" r:id="rId7"/>
    <p:sldId id="271" r:id="rId8"/>
    <p:sldId id="276" r:id="rId9"/>
    <p:sldId id="275" r:id="rId10"/>
    <p:sldId id="267" r:id="rId11"/>
    <p:sldId id="268" r:id="rId12"/>
  </p:sldIdLst>
  <p:sldSz cx="9144000" cy="6858000" type="screen4x3"/>
  <p:notesSz cx="6858000" cy="9144000"/>
  <p:custDataLst>
    <p:tags r:id="rId14"/>
  </p:custDataLst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C26D"/>
    <a:srgbClr val="CC3300"/>
    <a:srgbClr val="328E57"/>
    <a:srgbClr val="0000FF"/>
    <a:srgbClr val="FF3300"/>
    <a:srgbClr val="A7F7DE"/>
    <a:srgbClr val="FF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336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C91CB62E-4EF3-4345-AE41-C18ACDE696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54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AEEADF-9543-4F74-B59A-27784F0175F1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1536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944FEDE-5D6D-4186-88EB-481A0C6829C3}" type="slidenum">
              <a:rPr lang="en-US" sz="1200">
                <a:solidFill>
                  <a:schemeClr val="tx1"/>
                </a:solidFill>
              </a:rPr>
              <a:pPr algn="r"/>
              <a:t>8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5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0AE0E-5E2A-4289-ADD3-BB0C0738CF5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56D75-49CF-46BA-93D1-F23B9C025EC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A7A5E-152F-40A8-98C9-7032C0876E6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0AE8D-027D-4722-9936-E6ABB874EA2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79334-E85A-4141-9014-2DDF6342213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95A69-702D-4FC5-9DCD-3B696FD379E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10BA5-EA68-44EB-BECF-2ADD4B34886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F0DAA-D5EC-4C55-A2DB-2F79A5316D6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17E06-E2E3-4C49-90C2-59E57D8332B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10DC2-29D8-464F-9B83-369A9451581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73055-2602-41E0-AA67-43E978B41459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48A45-EDEA-46A9-9C6C-D3E21F03472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A7F7D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7C58D517-0E6E-417C-B927-10E4BC596F8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12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5" Type="http://schemas.openxmlformats.org/officeDocument/2006/relationships/image" Target="../media/image13.jpeg"/><Relationship Id="rId10" Type="http://schemas.openxmlformats.org/officeDocument/2006/relationships/image" Target="../media/image18.jpeg"/><Relationship Id="rId4" Type="http://schemas.openxmlformats.org/officeDocument/2006/relationships/image" Target="../media/image12.jpeg"/><Relationship Id="rId9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11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2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3505200" y="185738"/>
            <a:ext cx="449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 năm ngày 8 tháng 4 năm 2010.</a:t>
            </a:r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52" name="Group 5"/>
          <p:cNvGrpSpPr>
            <a:grpSpLocks/>
          </p:cNvGrpSpPr>
          <p:nvPr/>
        </p:nvGrpSpPr>
        <p:grpSpPr bwMode="auto">
          <a:xfrm>
            <a:off x="1133475" y="42863"/>
            <a:ext cx="701675" cy="649287"/>
            <a:chOff x="2256" y="3360"/>
            <a:chExt cx="768" cy="515"/>
          </a:xfrm>
        </p:grpSpPr>
        <p:pic>
          <p:nvPicPr>
            <p:cNvPr id="2069" name="Picture 6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0" name="Picture 7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0" y="765175"/>
            <a:ext cx="9144000" cy="6092825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1099"/>
              </p:ext>
            </p:extLst>
          </p:nvPr>
        </p:nvGraphicFramePr>
        <p:xfrm>
          <a:off x="39688" y="784225"/>
          <a:ext cx="990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5" imgW="1278331" imgH="1273759" progId="MS_ClipArt_Gallery">
                  <p:embed/>
                </p:oleObj>
              </mc:Choice>
              <mc:Fallback>
                <p:oleObj r:id="rId5" imgW="1278331" imgH="1273759" progId="MS_ClipArt_Gallery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784225"/>
                        <a:ext cx="990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11"/>
          <p:cNvGrpSpPr>
            <a:grpSpLocks/>
          </p:cNvGrpSpPr>
          <p:nvPr/>
        </p:nvGrpSpPr>
        <p:grpSpPr bwMode="auto">
          <a:xfrm>
            <a:off x="34925" y="79375"/>
            <a:ext cx="1414463" cy="631825"/>
            <a:chOff x="4905" y="48"/>
            <a:chExt cx="807" cy="528"/>
          </a:xfrm>
        </p:grpSpPr>
        <p:sp>
          <p:nvSpPr>
            <p:cNvPr id="2065" name="Oval 12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solidFill>
              <a:srgbClr val="3333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66" name="Group 13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2067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68" name="Freeform 15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76 w 1321"/>
                  <a:gd name="T1" fmla="*/ 357 h 712"/>
                  <a:gd name="T2" fmla="*/ 1292 w 1321"/>
                  <a:gd name="T3" fmla="*/ 394 h 712"/>
                  <a:gd name="T4" fmla="*/ 1296 w 1321"/>
                  <a:gd name="T5" fmla="*/ 428 h 712"/>
                  <a:gd name="T6" fmla="*/ 1290 w 1321"/>
                  <a:gd name="T7" fmla="*/ 459 h 712"/>
                  <a:gd name="T8" fmla="*/ 1273 w 1321"/>
                  <a:gd name="T9" fmla="*/ 490 h 712"/>
                  <a:gd name="T10" fmla="*/ 1248 w 1321"/>
                  <a:gd name="T11" fmla="*/ 516 h 712"/>
                  <a:gd name="T12" fmla="*/ 1216 w 1321"/>
                  <a:gd name="T13" fmla="*/ 538 h 712"/>
                  <a:gd name="T14" fmla="*/ 1173 w 1321"/>
                  <a:gd name="T15" fmla="*/ 559 h 712"/>
                  <a:gd name="T16" fmla="*/ 1125 w 1321"/>
                  <a:gd name="T17" fmla="*/ 578 h 712"/>
                  <a:gd name="T18" fmla="*/ 1071 w 1321"/>
                  <a:gd name="T19" fmla="*/ 594 h 712"/>
                  <a:gd name="T20" fmla="*/ 1011 w 1321"/>
                  <a:gd name="T21" fmla="*/ 608 h 712"/>
                  <a:gd name="T22" fmla="*/ 949 w 1321"/>
                  <a:gd name="T23" fmla="*/ 618 h 712"/>
                  <a:gd name="T24" fmla="*/ 879 w 1321"/>
                  <a:gd name="T25" fmla="*/ 627 h 712"/>
                  <a:gd name="T26" fmla="*/ 808 w 1321"/>
                  <a:gd name="T27" fmla="*/ 632 h 712"/>
                  <a:gd name="T28" fmla="*/ 780 w 1321"/>
                  <a:gd name="T29" fmla="*/ 634 h 712"/>
                  <a:gd name="T30" fmla="*/ 467 w 1321"/>
                  <a:gd name="T31" fmla="*/ 634 h 712"/>
                  <a:gd name="T32" fmla="*/ 463 w 1321"/>
                  <a:gd name="T33" fmla="*/ 634 h 712"/>
                  <a:gd name="T34" fmla="*/ 401 w 1321"/>
                  <a:gd name="T35" fmla="*/ 630 h 712"/>
                  <a:gd name="T36" fmla="*/ 341 w 1321"/>
                  <a:gd name="T37" fmla="*/ 627 h 712"/>
                  <a:gd name="T38" fmla="*/ 285 w 1321"/>
                  <a:gd name="T39" fmla="*/ 620 h 712"/>
                  <a:gd name="T40" fmla="*/ 231 w 1321"/>
                  <a:gd name="T41" fmla="*/ 614 h 712"/>
                  <a:gd name="T42" fmla="*/ 182 w 1321"/>
                  <a:gd name="T43" fmla="*/ 603 h 712"/>
                  <a:gd name="T44" fmla="*/ 138 w 1321"/>
                  <a:gd name="T45" fmla="*/ 590 h 712"/>
                  <a:gd name="T46" fmla="*/ 100 w 1321"/>
                  <a:gd name="T47" fmla="*/ 577 h 712"/>
                  <a:gd name="T48" fmla="*/ 66 w 1321"/>
                  <a:gd name="T49" fmla="*/ 561 h 712"/>
                  <a:gd name="T50" fmla="*/ 38 w 1321"/>
                  <a:gd name="T51" fmla="*/ 541 h 712"/>
                  <a:gd name="T52" fmla="*/ 18 w 1321"/>
                  <a:gd name="T53" fmla="*/ 519 h 712"/>
                  <a:gd name="T54" fmla="*/ 6 w 1321"/>
                  <a:gd name="T55" fmla="*/ 493 h 712"/>
                  <a:gd name="T56" fmla="*/ 0 w 1321"/>
                  <a:gd name="T57" fmla="*/ 467 h 712"/>
                  <a:gd name="T58" fmla="*/ 0 w 1321"/>
                  <a:gd name="T59" fmla="*/ 463 h 712"/>
                  <a:gd name="T60" fmla="*/ 4 w 1321"/>
                  <a:gd name="T61" fmla="*/ 434 h 712"/>
                  <a:gd name="T62" fmla="*/ 16 w 1321"/>
                  <a:gd name="T63" fmla="*/ 397 h 712"/>
                  <a:gd name="T64" fmla="*/ 50 w 1321"/>
                  <a:gd name="T65" fmla="*/ 329 h 712"/>
                  <a:gd name="T66" fmla="*/ 92 w 1321"/>
                  <a:gd name="T67" fmla="*/ 266 h 712"/>
                  <a:gd name="T68" fmla="*/ 144 w 1321"/>
                  <a:gd name="T69" fmla="*/ 209 h 712"/>
                  <a:gd name="T70" fmla="*/ 200 w 1321"/>
                  <a:gd name="T71" fmla="*/ 157 h 712"/>
                  <a:gd name="T72" fmla="*/ 265 w 1321"/>
                  <a:gd name="T73" fmla="*/ 111 h 712"/>
                  <a:gd name="T74" fmla="*/ 335 w 1321"/>
                  <a:gd name="T75" fmla="*/ 73 h 712"/>
                  <a:gd name="T76" fmla="*/ 407 w 1321"/>
                  <a:gd name="T77" fmla="*/ 42 h 712"/>
                  <a:gd name="T78" fmla="*/ 488 w 1321"/>
                  <a:gd name="T79" fmla="*/ 19 h 712"/>
                  <a:gd name="T80" fmla="*/ 570 w 1321"/>
                  <a:gd name="T81" fmla="*/ 5 h 712"/>
                  <a:gd name="T82" fmla="*/ 654 w 1321"/>
                  <a:gd name="T83" fmla="*/ 0 h 712"/>
                  <a:gd name="T84" fmla="*/ 654 w 1321"/>
                  <a:gd name="T85" fmla="*/ 0 h 712"/>
                  <a:gd name="T86" fmla="*/ 745 w 1321"/>
                  <a:gd name="T87" fmla="*/ 5 h 712"/>
                  <a:gd name="T88" fmla="*/ 831 w 1321"/>
                  <a:gd name="T89" fmla="*/ 20 h 712"/>
                  <a:gd name="T90" fmla="*/ 914 w 1321"/>
                  <a:gd name="T91" fmla="*/ 47 h 712"/>
                  <a:gd name="T92" fmla="*/ 991 w 1321"/>
                  <a:gd name="T93" fmla="*/ 80 h 712"/>
                  <a:gd name="T94" fmla="*/ 1062 w 1321"/>
                  <a:gd name="T95" fmla="*/ 122 h 712"/>
                  <a:gd name="T96" fmla="*/ 1127 w 1321"/>
                  <a:gd name="T97" fmla="*/ 173 h 712"/>
                  <a:gd name="T98" fmla="*/ 1185 w 1321"/>
                  <a:gd name="T99" fmla="*/ 228 h 712"/>
                  <a:gd name="T100" fmla="*/ 1234 w 1321"/>
                  <a:gd name="T101" fmla="*/ 289 h 712"/>
                  <a:gd name="T102" fmla="*/ 1276 w 1321"/>
                  <a:gd name="T103" fmla="*/ 357 h 712"/>
                  <a:gd name="T104" fmla="*/ 1276 w 1321"/>
                  <a:gd name="T105" fmla="*/ 35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solidFill>
                <a:srgbClr val="3333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205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79979"/>
              </p:ext>
            </p:extLst>
          </p:nvPr>
        </p:nvGraphicFramePr>
        <p:xfrm>
          <a:off x="4508500" y="3911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116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21"/>
          <p:cNvSpPr txBox="1">
            <a:spLocks noChangeArrowheads="1"/>
          </p:cNvSpPr>
          <p:nvPr/>
        </p:nvSpPr>
        <p:spPr bwMode="auto">
          <a:xfrm>
            <a:off x="74613" y="115888"/>
            <a:ext cx="16621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đọc 2</a:t>
            </a:r>
          </a:p>
        </p:txBody>
      </p:sp>
      <p:sp>
        <p:nvSpPr>
          <p:cNvPr id="2058" name="Rectangle 22"/>
          <p:cNvSpPr>
            <a:spLocks noChangeArrowheads="1"/>
          </p:cNvSpPr>
          <p:nvPr/>
        </p:nvSpPr>
        <p:spPr bwMode="auto">
          <a:xfrm>
            <a:off x="2051050" y="793750"/>
            <a:ext cx="1258678" cy="430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đọc: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3813175" y="793750"/>
            <a:ext cx="148951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u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iếp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60" name="Picture 34" descr="book3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604250" y="-12700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61" name="Group 35"/>
          <p:cNvGrpSpPr>
            <a:grpSpLocks/>
          </p:cNvGrpSpPr>
          <p:nvPr/>
        </p:nvGrpSpPr>
        <p:grpSpPr bwMode="auto">
          <a:xfrm>
            <a:off x="8675688" y="255588"/>
            <a:ext cx="417512" cy="465137"/>
            <a:chOff x="4368" y="3600"/>
            <a:chExt cx="576" cy="624"/>
          </a:xfrm>
        </p:grpSpPr>
        <p:pic>
          <p:nvPicPr>
            <p:cNvPr id="2063" name="Picture 36" descr="226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4" name="Picture 37" descr="211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5638" name="Picture 38" descr="Buu thie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63713" y="1196975"/>
            <a:ext cx="5832475" cy="558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4213" y="606425"/>
            <a:ext cx="7705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</a:p>
        </p:txBody>
      </p:sp>
      <p:sp>
        <p:nvSpPr>
          <p:cNvPr id="12291" name="WordArt 6"/>
          <p:cNvSpPr>
            <a:spLocks noChangeArrowheads="1" noChangeShapeType="1" noTextEdit="1"/>
          </p:cNvSpPr>
          <p:nvPr/>
        </p:nvSpPr>
        <p:spPr bwMode="auto">
          <a:xfrm>
            <a:off x="3390900" y="954088"/>
            <a:ext cx="2400300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  <a:endParaRPr lang="en-US" sz="3600" b="1" kern="10">
              <a:ln w="9525">
                <a:round/>
                <a:headEnd/>
                <a:tailEnd/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1430338" y="1628775"/>
            <a:ext cx="6191250" cy="1800225"/>
          </a:xfrm>
          <a:prstGeom prst="wedgeRoundRectCallout">
            <a:avLst>
              <a:gd name="adj1" fmla="val 4537"/>
              <a:gd name="adj2" fmla="val 115167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vi-VN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Em có thể gửi bưu thiếp cho người thân vào những ngày nào ?</a:t>
            </a: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569913" y="4725988"/>
            <a:ext cx="7991475" cy="1728787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vi-VN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ăm mới, sinh nhật, </a:t>
            </a:r>
          </a:p>
          <a:p>
            <a:pPr algn="ctr">
              <a:defRPr/>
            </a:pP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ày lễ lớn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84213" y="606425"/>
            <a:ext cx="7705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</a:p>
        </p:txBody>
      </p:sp>
      <p:sp>
        <p:nvSpPr>
          <p:cNvPr id="13315" name="WordArt 6"/>
          <p:cNvSpPr>
            <a:spLocks noChangeArrowheads="1" noChangeShapeType="1" noTextEdit="1"/>
          </p:cNvSpPr>
          <p:nvPr/>
        </p:nvSpPr>
        <p:spPr bwMode="auto">
          <a:xfrm>
            <a:off x="3390900" y="954088"/>
            <a:ext cx="2400300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  <a:endParaRPr lang="en-US" sz="3600" b="1" kern="10">
              <a:ln w="9525">
                <a:round/>
                <a:headEnd/>
                <a:tailEnd/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547813" y="2276475"/>
            <a:ext cx="6913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28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i người nhận ở xa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23850" y="1484313"/>
            <a:ext cx="8820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32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i nào cần gửi bưu thiếp qua bưu điện?</a:t>
            </a:r>
          </a:p>
          <a:p>
            <a:pPr>
              <a:spcBef>
                <a:spcPct val="50000"/>
              </a:spcBef>
              <a:defRPr/>
            </a:pPr>
            <a:endParaRPr lang="vi-VN" sz="320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539750" y="2997200"/>
            <a:ext cx="82089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 gửi bưu thiếp qua đường bưu điện em phải chú ý điều gì để bưu thiếp đến tay người nhận ?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900113" y="4365625"/>
            <a:ext cx="75596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i cho bưu thiếp vào phong bì và ghi địa chỉ người gửi, người nhận rõ ràng dán tem đầy đủ ngoài bì thư.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1331913" y="6092825"/>
            <a:ext cx="7596187" cy="369888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hi viết bưu thiếp cần phải ngắn gọn nhưng phải đủ ý và xúc tích.</a:t>
            </a: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250825" y="6308725"/>
            <a:ext cx="936625" cy="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6" grpId="0"/>
      <p:bldP spid="14347" grpId="0"/>
      <p:bldP spid="14348" grpId="0"/>
      <p:bldP spid="14349" grpId="0" animBg="1"/>
      <p:bldP spid="143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505200" y="185738"/>
            <a:ext cx="449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 năm ngày 8 tháng 4 năm 2010.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1133475" y="42863"/>
            <a:ext cx="701675" cy="649287"/>
            <a:chOff x="2256" y="3360"/>
            <a:chExt cx="768" cy="515"/>
          </a:xfrm>
        </p:grpSpPr>
        <p:pic>
          <p:nvPicPr>
            <p:cNvPr id="5164" name="Picture 5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65" name="Picture 6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765175"/>
            <a:ext cx="9144000" cy="6092825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47129"/>
              </p:ext>
            </p:extLst>
          </p:nvPr>
        </p:nvGraphicFramePr>
        <p:xfrm>
          <a:off x="39688" y="784225"/>
          <a:ext cx="990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5" imgW="1278331" imgH="1273759" progId="MS_ClipArt_Gallery">
                  <p:embed/>
                </p:oleObj>
              </mc:Choice>
              <mc:Fallback>
                <p:oleObj r:id="rId5" imgW="1278331" imgH="1273759" progId="MS_ClipArt_Gallery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784225"/>
                        <a:ext cx="990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9" descr="book3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604250" y="-12700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28" name="Group 10"/>
          <p:cNvGrpSpPr>
            <a:grpSpLocks/>
          </p:cNvGrpSpPr>
          <p:nvPr/>
        </p:nvGrpSpPr>
        <p:grpSpPr bwMode="auto">
          <a:xfrm>
            <a:off x="34925" y="79375"/>
            <a:ext cx="1414463" cy="631825"/>
            <a:chOff x="4905" y="48"/>
            <a:chExt cx="807" cy="528"/>
          </a:xfrm>
        </p:grpSpPr>
        <p:sp>
          <p:nvSpPr>
            <p:cNvPr id="5160" name="Oval 11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solidFill>
              <a:srgbClr val="3333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61" name="Group 12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5162" name="Oval 13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63" name="Freeform 14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76 w 1321"/>
                  <a:gd name="T1" fmla="*/ 357 h 712"/>
                  <a:gd name="T2" fmla="*/ 1292 w 1321"/>
                  <a:gd name="T3" fmla="*/ 394 h 712"/>
                  <a:gd name="T4" fmla="*/ 1296 w 1321"/>
                  <a:gd name="T5" fmla="*/ 428 h 712"/>
                  <a:gd name="T6" fmla="*/ 1290 w 1321"/>
                  <a:gd name="T7" fmla="*/ 459 h 712"/>
                  <a:gd name="T8" fmla="*/ 1273 w 1321"/>
                  <a:gd name="T9" fmla="*/ 490 h 712"/>
                  <a:gd name="T10" fmla="*/ 1248 w 1321"/>
                  <a:gd name="T11" fmla="*/ 516 h 712"/>
                  <a:gd name="T12" fmla="*/ 1216 w 1321"/>
                  <a:gd name="T13" fmla="*/ 538 h 712"/>
                  <a:gd name="T14" fmla="*/ 1173 w 1321"/>
                  <a:gd name="T15" fmla="*/ 559 h 712"/>
                  <a:gd name="T16" fmla="*/ 1125 w 1321"/>
                  <a:gd name="T17" fmla="*/ 578 h 712"/>
                  <a:gd name="T18" fmla="*/ 1071 w 1321"/>
                  <a:gd name="T19" fmla="*/ 594 h 712"/>
                  <a:gd name="T20" fmla="*/ 1011 w 1321"/>
                  <a:gd name="T21" fmla="*/ 608 h 712"/>
                  <a:gd name="T22" fmla="*/ 949 w 1321"/>
                  <a:gd name="T23" fmla="*/ 618 h 712"/>
                  <a:gd name="T24" fmla="*/ 879 w 1321"/>
                  <a:gd name="T25" fmla="*/ 627 h 712"/>
                  <a:gd name="T26" fmla="*/ 808 w 1321"/>
                  <a:gd name="T27" fmla="*/ 632 h 712"/>
                  <a:gd name="T28" fmla="*/ 780 w 1321"/>
                  <a:gd name="T29" fmla="*/ 634 h 712"/>
                  <a:gd name="T30" fmla="*/ 467 w 1321"/>
                  <a:gd name="T31" fmla="*/ 634 h 712"/>
                  <a:gd name="T32" fmla="*/ 463 w 1321"/>
                  <a:gd name="T33" fmla="*/ 634 h 712"/>
                  <a:gd name="T34" fmla="*/ 401 w 1321"/>
                  <a:gd name="T35" fmla="*/ 630 h 712"/>
                  <a:gd name="T36" fmla="*/ 341 w 1321"/>
                  <a:gd name="T37" fmla="*/ 627 h 712"/>
                  <a:gd name="T38" fmla="*/ 285 w 1321"/>
                  <a:gd name="T39" fmla="*/ 620 h 712"/>
                  <a:gd name="T40" fmla="*/ 231 w 1321"/>
                  <a:gd name="T41" fmla="*/ 614 h 712"/>
                  <a:gd name="T42" fmla="*/ 182 w 1321"/>
                  <a:gd name="T43" fmla="*/ 603 h 712"/>
                  <a:gd name="T44" fmla="*/ 138 w 1321"/>
                  <a:gd name="T45" fmla="*/ 590 h 712"/>
                  <a:gd name="T46" fmla="*/ 100 w 1321"/>
                  <a:gd name="T47" fmla="*/ 577 h 712"/>
                  <a:gd name="T48" fmla="*/ 66 w 1321"/>
                  <a:gd name="T49" fmla="*/ 561 h 712"/>
                  <a:gd name="T50" fmla="*/ 38 w 1321"/>
                  <a:gd name="T51" fmla="*/ 541 h 712"/>
                  <a:gd name="T52" fmla="*/ 18 w 1321"/>
                  <a:gd name="T53" fmla="*/ 519 h 712"/>
                  <a:gd name="T54" fmla="*/ 6 w 1321"/>
                  <a:gd name="T55" fmla="*/ 493 h 712"/>
                  <a:gd name="T56" fmla="*/ 0 w 1321"/>
                  <a:gd name="T57" fmla="*/ 467 h 712"/>
                  <a:gd name="T58" fmla="*/ 0 w 1321"/>
                  <a:gd name="T59" fmla="*/ 463 h 712"/>
                  <a:gd name="T60" fmla="*/ 4 w 1321"/>
                  <a:gd name="T61" fmla="*/ 434 h 712"/>
                  <a:gd name="T62" fmla="*/ 16 w 1321"/>
                  <a:gd name="T63" fmla="*/ 397 h 712"/>
                  <a:gd name="T64" fmla="*/ 50 w 1321"/>
                  <a:gd name="T65" fmla="*/ 329 h 712"/>
                  <a:gd name="T66" fmla="*/ 92 w 1321"/>
                  <a:gd name="T67" fmla="*/ 266 h 712"/>
                  <a:gd name="T68" fmla="*/ 144 w 1321"/>
                  <a:gd name="T69" fmla="*/ 209 h 712"/>
                  <a:gd name="T70" fmla="*/ 200 w 1321"/>
                  <a:gd name="T71" fmla="*/ 157 h 712"/>
                  <a:gd name="T72" fmla="*/ 265 w 1321"/>
                  <a:gd name="T73" fmla="*/ 111 h 712"/>
                  <a:gd name="T74" fmla="*/ 335 w 1321"/>
                  <a:gd name="T75" fmla="*/ 73 h 712"/>
                  <a:gd name="T76" fmla="*/ 407 w 1321"/>
                  <a:gd name="T77" fmla="*/ 42 h 712"/>
                  <a:gd name="T78" fmla="*/ 488 w 1321"/>
                  <a:gd name="T79" fmla="*/ 19 h 712"/>
                  <a:gd name="T80" fmla="*/ 570 w 1321"/>
                  <a:gd name="T81" fmla="*/ 5 h 712"/>
                  <a:gd name="T82" fmla="*/ 654 w 1321"/>
                  <a:gd name="T83" fmla="*/ 0 h 712"/>
                  <a:gd name="T84" fmla="*/ 654 w 1321"/>
                  <a:gd name="T85" fmla="*/ 0 h 712"/>
                  <a:gd name="T86" fmla="*/ 745 w 1321"/>
                  <a:gd name="T87" fmla="*/ 5 h 712"/>
                  <a:gd name="T88" fmla="*/ 831 w 1321"/>
                  <a:gd name="T89" fmla="*/ 20 h 712"/>
                  <a:gd name="T90" fmla="*/ 914 w 1321"/>
                  <a:gd name="T91" fmla="*/ 47 h 712"/>
                  <a:gd name="T92" fmla="*/ 991 w 1321"/>
                  <a:gd name="T93" fmla="*/ 80 h 712"/>
                  <a:gd name="T94" fmla="*/ 1062 w 1321"/>
                  <a:gd name="T95" fmla="*/ 122 h 712"/>
                  <a:gd name="T96" fmla="*/ 1127 w 1321"/>
                  <a:gd name="T97" fmla="*/ 173 h 712"/>
                  <a:gd name="T98" fmla="*/ 1185 w 1321"/>
                  <a:gd name="T99" fmla="*/ 228 h 712"/>
                  <a:gd name="T100" fmla="*/ 1234 w 1321"/>
                  <a:gd name="T101" fmla="*/ 289 h 712"/>
                  <a:gd name="T102" fmla="*/ 1276 w 1321"/>
                  <a:gd name="T103" fmla="*/ 357 h 712"/>
                  <a:gd name="T104" fmla="*/ 1276 w 1321"/>
                  <a:gd name="T105" fmla="*/ 35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solidFill>
                <a:srgbClr val="3333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129" name="Group 15"/>
          <p:cNvGrpSpPr>
            <a:grpSpLocks/>
          </p:cNvGrpSpPr>
          <p:nvPr/>
        </p:nvGrpSpPr>
        <p:grpSpPr bwMode="auto">
          <a:xfrm>
            <a:off x="8675688" y="255588"/>
            <a:ext cx="417512" cy="465137"/>
            <a:chOff x="4368" y="3600"/>
            <a:chExt cx="576" cy="624"/>
          </a:xfrm>
        </p:grpSpPr>
        <p:pic>
          <p:nvPicPr>
            <p:cNvPr id="5158" name="Picture 16" descr="22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59" name="Picture 17" descr="21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1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18896"/>
              </p:ext>
            </p:extLst>
          </p:nvPr>
        </p:nvGraphicFramePr>
        <p:xfrm>
          <a:off x="4508500" y="3911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116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20"/>
          <p:cNvSpPr txBox="1">
            <a:spLocks noChangeArrowheads="1"/>
          </p:cNvSpPr>
          <p:nvPr/>
        </p:nvSpPr>
        <p:spPr bwMode="auto">
          <a:xfrm>
            <a:off x="74613" y="115888"/>
            <a:ext cx="16621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đọc 2</a:t>
            </a:r>
          </a:p>
        </p:txBody>
      </p:sp>
      <p:sp>
        <p:nvSpPr>
          <p:cNvPr id="5132" name="Rectangle 21"/>
          <p:cNvSpPr>
            <a:spLocks noChangeArrowheads="1"/>
          </p:cNvSpPr>
          <p:nvPr/>
        </p:nvSpPr>
        <p:spPr bwMode="auto">
          <a:xfrm>
            <a:off x="2051050" y="793750"/>
            <a:ext cx="1258678" cy="430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đọc:</a:t>
            </a:r>
          </a:p>
        </p:txBody>
      </p:sp>
      <p:sp>
        <p:nvSpPr>
          <p:cNvPr id="5133" name="Rectangle 22"/>
          <p:cNvSpPr>
            <a:spLocks noChangeArrowheads="1"/>
          </p:cNvSpPr>
          <p:nvPr/>
        </p:nvSpPr>
        <p:spPr bwMode="auto">
          <a:xfrm>
            <a:off x="3813175" y="912813"/>
            <a:ext cx="148951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</a:p>
        </p:txBody>
      </p:sp>
      <p:sp>
        <p:nvSpPr>
          <p:cNvPr id="5134" name="Text Box 23"/>
          <p:cNvSpPr txBox="1">
            <a:spLocks noChangeArrowheads="1"/>
          </p:cNvSpPr>
          <p:nvPr/>
        </p:nvSpPr>
        <p:spPr bwMode="auto">
          <a:xfrm>
            <a:off x="2238375" y="1412875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đọc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35" name="Text Box 24"/>
          <p:cNvSpPr txBox="1">
            <a:spLocks noChangeArrowheads="1"/>
          </p:cNvSpPr>
          <p:nvPr/>
        </p:nvSpPr>
        <p:spPr bwMode="auto">
          <a:xfrm>
            <a:off x="5270500" y="1414463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 hiểu bài</a:t>
            </a:r>
          </a:p>
        </p:txBody>
      </p:sp>
      <p:sp>
        <p:nvSpPr>
          <p:cNvPr id="5136" name="Line 25"/>
          <p:cNvSpPr>
            <a:spLocks noChangeShapeType="1"/>
          </p:cNvSpPr>
          <p:nvPr/>
        </p:nvSpPr>
        <p:spPr bwMode="auto">
          <a:xfrm>
            <a:off x="4572000" y="1744663"/>
            <a:ext cx="0" cy="31115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7" name="Line 26"/>
          <p:cNvSpPr>
            <a:spLocks noChangeShapeType="1"/>
          </p:cNvSpPr>
          <p:nvPr/>
        </p:nvSpPr>
        <p:spPr bwMode="auto">
          <a:xfrm>
            <a:off x="3810000" y="1744663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107950" y="2708275"/>
            <a:ext cx="432117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ân dịp năm mới,  cháu kính chúc ông bà mạnh khỏe và nhiều niềm vui.</a:t>
            </a:r>
          </a:p>
          <a:p>
            <a:pPr>
              <a:spcBef>
                <a:spcPct val="50000"/>
              </a:spcBef>
              <a:defRPr/>
            </a:pPr>
            <a:r>
              <a:rPr lang="vi-VN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</p:txBody>
      </p:sp>
      <p:sp>
        <p:nvSpPr>
          <p:cNvPr id="5143" name="Text Box 32"/>
          <p:cNvSpPr txBox="1">
            <a:spLocks noChangeArrowheads="1"/>
          </p:cNvSpPr>
          <p:nvPr/>
        </p:nvSpPr>
        <p:spPr bwMode="auto">
          <a:xfrm>
            <a:off x="2719388" y="2619375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sp>
        <p:nvSpPr>
          <p:cNvPr id="5144" name="Text Box 33"/>
          <p:cNvSpPr txBox="1">
            <a:spLocks noChangeArrowheads="1"/>
          </p:cNvSpPr>
          <p:nvPr/>
        </p:nvSpPr>
        <p:spPr bwMode="auto">
          <a:xfrm>
            <a:off x="1011238" y="32258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</a:t>
            </a:r>
          </a:p>
        </p:txBody>
      </p:sp>
      <p:sp>
        <p:nvSpPr>
          <p:cNvPr id="5145" name="Text Box 34"/>
          <p:cNvSpPr txBox="1">
            <a:spLocks noChangeArrowheads="1"/>
          </p:cNvSpPr>
          <p:nvPr/>
        </p:nvSpPr>
        <p:spPr bwMode="auto">
          <a:xfrm>
            <a:off x="2792413" y="2924175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sp>
        <p:nvSpPr>
          <p:cNvPr id="5146" name="Text Box 35"/>
          <p:cNvSpPr txBox="1">
            <a:spLocks noChangeArrowheads="1"/>
          </p:cNvSpPr>
          <p:nvPr/>
        </p:nvSpPr>
        <p:spPr bwMode="auto">
          <a:xfrm>
            <a:off x="322263" y="3789363"/>
            <a:ext cx="4249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i nhất  là thấy cháu viết chữ đẹp hơn trước nhiều.</a:t>
            </a:r>
          </a:p>
        </p:txBody>
      </p:sp>
      <p:sp>
        <p:nvSpPr>
          <p:cNvPr id="5147" name="Text Box 36"/>
          <p:cNvSpPr txBox="1">
            <a:spLocks noChangeArrowheads="1"/>
          </p:cNvSpPr>
          <p:nvPr/>
        </p:nvSpPr>
        <p:spPr bwMode="auto">
          <a:xfrm>
            <a:off x="1620838" y="3716338"/>
            <a:ext cx="64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sp>
        <p:nvSpPr>
          <p:cNvPr id="5148" name="Text Box 37"/>
          <p:cNvSpPr txBox="1">
            <a:spLocks noChangeArrowheads="1"/>
          </p:cNvSpPr>
          <p:nvPr/>
        </p:nvSpPr>
        <p:spPr bwMode="auto">
          <a:xfrm>
            <a:off x="2665413" y="4005263"/>
            <a:ext cx="64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</a:t>
            </a:r>
          </a:p>
        </p:txBody>
      </p:sp>
      <p:sp>
        <p:nvSpPr>
          <p:cNvPr id="5149" name="Text Box 38"/>
          <p:cNvSpPr txBox="1">
            <a:spLocks noChangeArrowheads="1"/>
          </p:cNvSpPr>
          <p:nvPr/>
        </p:nvSpPr>
        <p:spPr bwMode="auto">
          <a:xfrm>
            <a:off x="179388" y="4538663"/>
            <a:ext cx="439261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 nhận:   Trần Hoàng Ngân</a:t>
            </a:r>
          </a:p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 đường Võ Thị Sáu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thị xã Vĩnh Long</a:t>
            </a:r>
          </a:p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nh Vĩnh Long</a:t>
            </a:r>
          </a:p>
        </p:txBody>
      </p:sp>
      <p:sp>
        <p:nvSpPr>
          <p:cNvPr id="5150" name="Text Box 39"/>
          <p:cNvSpPr txBox="1">
            <a:spLocks noChangeArrowheads="1"/>
          </p:cNvSpPr>
          <p:nvPr/>
        </p:nvSpPr>
        <p:spPr bwMode="auto">
          <a:xfrm>
            <a:off x="1549400" y="44196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5151" name="Text Box 40"/>
          <p:cNvSpPr txBox="1">
            <a:spLocks noChangeArrowheads="1"/>
          </p:cNvSpPr>
          <p:nvPr/>
        </p:nvSpPr>
        <p:spPr bwMode="auto">
          <a:xfrm>
            <a:off x="3817938" y="44196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5152" name="Text Box 41"/>
          <p:cNvSpPr txBox="1">
            <a:spLocks noChangeArrowheads="1"/>
          </p:cNvSpPr>
          <p:nvPr/>
        </p:nvSpPr>
        <p:spPr bwMode="auto">
          <a:xfrm>
            <a:off x="4013200" y="488315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5153" name="Text Box 42"/>
          <p:cNvSpPr txBox="1">
            <a:spLocks noChangeArrowheads="1"/>
          </p:cNvSpPr>
          <p:nvPr/>
        </p:nvSpPr>
        <p:spPr bwMode="auto">
          <a:xfrm>
            <a:off x="3584575" y="53848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5154" name="Text Box 43"/>
          <p:cNvSpPr txBox="1">
            <a:spLocks noChangeArrowheads="1"/>
          </p:cNvSpPr>
          <p:nvPr/>
        </p:nvSpPr>
        <p:spPr bwMode="auto">
          <a:xfrm>
            <a:off x="3635375" y="5826125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pic>
        <p:nvPicPr>
          <p:cNvPr id="28718" name="Picture 46" descr="Buu thiep(2)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44463" y="2709863"/>
            <a:ext cx="5364162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3505200" y="185738"/>
            <a:ext cx="449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 năm ngày 8 tháng 4 năm 2010.</a:t>
            </a: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6" name="Group 5"/>
          <p:cNvGrpSpPr>
            <a:grpSpLocks/>
          </p:cNvGrpSpPr>
          <p:nvPr/>
        </p:nvGrpSpPr>
        <p:grpSpPr bwMode="auto">
          <a:xfrm>
            <a:off x="1133475" y="42863"/>
            <a:ext cx="701675" cy="649287"/>
            <a:chOff x="2256" y="3360"/>
            <a:chExt cx="768" cy="515"/>
          </a:xfrm>
        </p:grpSpPr>
        <p:pic>
          <p:nvPicPr>
            <p:cNvPr id="3116" name="Picture 6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17" name="Picture 7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0" y="765175"/>
            <a:ext cx="9144000" cy="6092825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00682"/>
              </p:ext>
            </p:extLst>
          </p:nvPr>
        </p:nvGraphicFramePr>
        <p:xfrm>
          <a:off x="39688" y="784225"/>
          <a:ext cx="990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1278331" imgH="1273759" progId="MS_ClipArt_Gallery">
                  <p:embed/>
                </p:oleObj>
              </mc:Choice>
              <mc:Fallback>
                <p:oleObj r:id="rId5" imgW="1278331" imgH="1273759" progId="MS_ClipArt_Gallery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784225"/>
                        <a:ext cx="990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10" descr="book3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604250" y="-12700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80" name="Group 11"/>
          <p:cNvGrpSpPr>
            <a:grpSpLocks/>
          </p:cNvGrpSpPr>
          <p:nvPr/>
        </p:nvGrpSpPr>
        <p:grpSpPr bwMode="auto">
          <a:xfrm>
            <a:off x="34925" y="79375"/>
            <a:ext cx="1414463" cy="631825"/>
            <a:chOff x="4905" y="48"/>
            <a:chExt cx="807" cy="528"/>
          </a:xfrm>
        </p:grpSpPr>
        <p:sp>
          <p:nvSpPr>
            <p:cNvPr id="3112" name="Oval 12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solidFill>
              <a:srgbClr val="3333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13" name="Group 13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3114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15" name="Freeform 15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76 w 1321"/>
                  <a:gd name="T1" fmla="*/ 357 h 712"/>
                  <a:gd name="T2" fmla="*/ 1292 w 1321"/>
                  <a:gd name="T3" fmla="*/ 394 h 712"/>
                  <a:gd name="T4" fmla="*/ 1296 w 1321"/>
                  <a:gd name="T5" fmla="*/ 428 h 712"/>
                  <a:gd name="T6" fmla="*/ 1290 w 1321"/>
                  <a:gd name="T7" fmla="*/ 459 h 712"/>
                  <a:gd name="T8" fmla="*/ 1273 w 1321"/>
                  <a:gd name="T9" fmla="*/ 490 h 712"/>
                  <a:gd name="T10" fmla="*/ 1248 w 1321"/>
                  <a:gd name="T11" fmla="*/ 516 h 712"/>
                  <a:gd name="T12" fmla="*/ 1216 w 1321"/>
                  <a:gd name="T13" fmla="*/ 538 h 712"/>
                  <a:gd name="T14" fmla="*/ 1173 w 1321"/>
                  <a:gd name="T15" fmla="*/ 559 h 712"/>
                  <a:gd name="T16" fmla="*/ 1125 w 1321"/>
                  <a:gd name="T17" fmla="*/ 578 h 712"/>
                  <a:gd name="T18" fmla="*/ 1071 w 1321"/>
                  <a:gd name="T19" fmla="*/ 594 h 712"/>
                  <a:gd name="T20" fmla="*/ 1011 w 1321"/>
                  <a:gd name="T21" fmla="*/ 608 h 712"/>
                  <a:gd name="T22" fmla="*/ 949 w 1321"/>
                  <a:gd name="T23" fmla="*/ 618 h 712"/>
                  <a:gd name="T24" fmla="*/ 879 w 1321"/>
                  <a:gd name="T25" fmla="*/ 627 h 712"/>
                  <a:gd name="T26" fmla="*/ 808 w 1321"/>
                  <a:gd name="T27" fmla="*/ 632 h 712"/>
                  <a:gd name="T28" fmla="*/ 780 w 1321"/>
                  <a:gd name="T29" fmla="*/ 634 h 712"/>
                  <a:gd name="T30" fmla="*/ 467 w 1321"/>
                  <a:gd name="T31" fmla="*/ 634 h 712"/>
                  <a:gd name="T32" fmla="*/ 463 w 1321"/>
                  <a:gd name="T33" fmla="*/ 634 h 712"/>
                  <a:gd name="T34" fmla="*/ 401 w 1321"/>
                  <a:gd name="T35" fmla="*/ 630 h 712"/>
                  <a:gd name="T36" fmla="*/ 341 w 1321"/>
                  <a:gd name="T37" fmla="*/ 627 h 712"/>
                  <a:gd name="T38" fmla="*/ 285 w 1321"/>
                  <a:gd name="T39" fmla="*/ 620 h 712"/>
                  <a:gd name="T40" fmla="*/ 231 w 1321"/>
                  <a:gd name="T41" fmla="*/ 614 h 712"/>
                  <a:gd name="T42" fmla="*/ 182 w 1321"/>
                  <a:gd name="T43" fmla="*/ 603 h 712"/>
                  <a:gd name="T44" fmla="*/ 138 w 1321"/>
                  <a:gd name="T45" fmla="*/ 590 h 712"/>
                  <a:gd name="T46" fmla="*/ 100 w 1321"/>
                  <a:gd name="T47" fmla="*/ 577 h 712"/>
                  <a:gd name="T48" fmla="*/ 66 w 1321"/>
                  <a:gd name="T49" fmla="*/ 561 h 712"/>
                  <a:gd name="T50" fmla="*/ 38 w 1321"/>
                  <a:gd name="T51" fmla="*/ 541 h 712"/>
                  <a:gd name="T52" fmla="*/ 18 w 1321"/>
                  <a:gd name="T53" fmla="*/ 519 h 712"/>
                  <a:gd name="T54" fmla="*/ 6 w 1321"/>
                  <a:gd name="T55" fmla="*/ 493 h 712"/>
                  <a:gd name="T56" fmla="*/ 0 w 1321"/>
                  <a:gd name="T57" fmla="*/ 467 h 712"/>
                  <a:gd name="T58" fmla="*/ 0 w 1321"/>
                  <a:gd name="T59" fmla="*/ 463 h 712"/>
                  <a:gd name="T60" fmla="*/ 4 w 1321"/>
                  <a:gd name="T61" fmla="*/ 434 h 712"/>
                  <a:gd name="T62" fmla="*/ 16 w 1321"/>
                  <a:gd name="T63" fmla="*/ 397 h 712"/>
                  <a:gd name="T64" fmla="*/ 50 w 1321"/>
                  <a:gd name="T65" fmla="*/ 329 h 712"/>
                  <a:gd name="T66" fmla="*/ 92 w 1321"/>
                  <a:gd name="T67" fmla="*/ 266 h 712"/>
                  <a:gd name="T68" fmla="*/ 144 w 1321"/>
                  <a:gd name="T69" fmla="*/ 209 h 712"/>
                  <a:gd name="T70" fmla="*/ 200 w 1321"/>
                  <a:gd name="T71" fmla="*/ 157 h 712"/>
                  <a:gd name="T72" fmla="*/ 265 w 1321"/>
                  <a:gd name="T73" fmla="*/ 111 h 712"/>
                  <a:gd name="T74" fmla="*/ 335 w 1321"/>
                  <a:gd name="T75" fmla="*/ 73 h 712"/>
                  <a:gd name="T76" fmla="*/ 407 w 1321"/>
                  <a:gd name="T77" fmla="*/ 42 h 712"/>
                  <a:gd name="T78" fmla="*/ 488 w 1321"/>
                  <a:gd name="T79" fmla="*/ 19 h 712"/>
                  <a:gd name="T80" fmla="*/ 570 w 1321"/>
                  <a:gd name="T81" fmla="*/ 5 h 712"/>
                  <a:gd name="T82" fmla="*/ 654 w 1321"/>
                  <a:gd name="T83" fmla="*/ 0 h 712"/>
                  <a:gd name="T84" fmla="*/ 654 w 1321"/>
                  <a:gd name="T85" fmla="*/ 0 h 712"/>
                  <a:gd name="T86" fmla="*/ 745 w 1321"/>
                  <a:gd name="T87" fmla="*/ 5 h 712"/>
                  <a:gd name="T88" fmla="*/ 831 w 1321"/>
                  <a:gd name="T89" fmla="*/ 20 h 712"/>
                  <a:gd name="T90" fmla="*/ 914 w 1321"/>
                  <a:gd name="T91" fmla="*/ 47 h 712"/>
                  <a:gd name="T92" fmla="*/ 991 w 1321"/>
                  <a:gd name="T93" fmla="*/ 80 h 712"/>
                  <a:gd name="T94" fmla="*/ 1062 w 1321"/>
                  <a:gd name="T95" fmla="*/ 122 h 712"/>
                  <a:gd name="T96" fmla="*/ 1127 w 1321"/>
                  <a:gd name="T97" fmla="*/ 173 h 712"/>
                  <a:gd name="T98" fmla="*/ 1185 w 1321"/>
                  <a:gd name="T99" fmla="*/ 228 h 712"/>
                  <a:gd name="T100" fmla="*/ 1234 w 1321"/>
                  <a:gd name="T101" fmla="*/ 289 h 712"/>
                  <a:gd name="T102" fmla="*/ 1276 w 1321"/>
                  <a:gd name="T103" fmla="*/ 357 h 712"/>
                  <a:gd name="T104" fmla="*/ 1276 w 1321"/>
                  <a:gd name="T105" fmla="*/ 35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solidFill>
                <a:srgbClr val="3333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081" name="Group 16"/>
          <p:cNvGrpSpPr>
            <a:grpSpLocks/>
          </p:cNvGrpSpPr>
          <p:nvPr/>
        </p:nvGrpSpPr>
        <p:grpSpPr bwMode="auto">
          <a:xfrm>
            <a:off x="8675688" y="255588"/>
            <a:ext cx="417512" cy="465137"/>
            <a:chOff x="4368" y="3600"/>
            <a:chExt cx="576" cy="624"/>
          </a:xfrm>
        </p:grpSpPr>
        <p:pic>
          <p:nvPicPr>
            <p:cNvPr id="3110" name="Picture 17" descr="22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11" name="Picture 18" descr="21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8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57484"/>
              </p:ext>
            </p:extLst>
          </p:nvPr>
        </p:nvGraphicFramePr>
        <p:xfrm>
          <a:off x="4508500" y="3911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116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21"/>
          <p:cNvSpPr txBox="1">
            <a:spLocks noChangeArrowheads="1"/>
          </p:cNvSpPr>
          <p:nvPr/>
        </p:nvSpPr>
        <p:spPr bwMode="auto">
          <a:xfrm>
            <a:off x="74613" y="115888"/>
            <a:ext cx="16621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đọc 2</a:t>
            </a:r>
          </a:p>
        </p:txBody>
      </p:sp>
      <p:sp>
        <p:nvSpPr>
          <p:cNvPr id="3084" name="Rectangle 22"/>
          <p:cNvSpPr>
            <a:spLocks noChangeArrowheads="1"/>
          </p:cNvSpPr>
          <p:nvPr/>
        </p:nvSpPr>
        <p:spPr bwMode="auto">
          <a:xfrm>
            <a:off x="2051050" y="793750"/>
            <a:ext cx="1258678" cy="430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đọc:</a:t>
            </a:r>
          </a:p>
        </p:txBody>
      </p:sp>
      <p:sp>
        <p:nvSpPr>
          <p:cNvPr id="3085" name="Rectangle 23"/>
          <p:cNvSpPr>
            <a:spLocks noChangeArrowheads="1"/>
          </p:cNvSpPr>
          <p:nvPr/>
        </p:nvSpPr>
        <p:spPr bwMode="auto">
          <a:xfrm>
            <a:off x="3813175" y="912813"/>
            <a:ext cx="148951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2238375" y="1412875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đọc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5270500" y="1414463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 hiểu bài</a:t>
            </a:r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4572000" y="1744663"/>
            <a:ext cx="0" cy="31115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3810000" y="1744663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1331913" y="1844675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ưu thiếp</a:t>
            </a:r>
            <a:endParaRPr lang="vi-VN" sz="2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2555875" y="1846263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ạnh khỏe</a:t>
            </a:r>
            <a:endParaRPr lang="vi-VN" sz="2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1331913" y="2205038"/>
            <a:ext cx="208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iềm vui,</a:t>
            </a:r>
            <a:r>
              <a:rPr lang="vi-VN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2546350" y="2205038"/>
            <a:ext cx="2170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ung Nghĩa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107950" y="2708275"/>
            <a:ext cx="432117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ân dịp năm mới,  cháu kính chúc ông bà mạnh khỏe và nhiều niềm vui.</a:t>
            </a:r>
          </a:p>
          <a:p>
            <a:pPr>
              <a:spcBef>
                <a:spcPct val="50000"/>
              </a:spcBef>
              <a:defRPr/>
            </a:pPr>
            <a:r>
              <a:rPr lang="vi-VN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2719388" y="2619375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1011238" y="32258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2792413" y="2924175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322263" y="3789363"/>
            <a:ext cx="4249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i nhất  là thấy cháu viết chữ đẹp hơn trước nhiều.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1620838" y="3716338"/>
            <a:ext cx="64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2665413" y="4005263"/>
            <a:ext cx="64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179388" y="4538663"/>
            <a:ext cx="439261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 nhận:   Trần Hoàng Ngân</a:t>
            </a:r>
          </a:p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 đường Võ Thị Sáu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thị xã Vĩnh Long</a:t>
            </a:r>
          </a:p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vi-VN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nh Vĩnh Long</a:t>
            </a:r>
          </a:p>
        </p:txBody>
      </p:sp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1549400" y="44196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3817938" y="44196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4013200" y="488315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3584575" y="5384800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26668" name="Text Box 44"/>
          <p:cNvSpPr txBox="1">
            <a:spLocks noChangeArrowheads="1"/>
          </p:cNvSpPr>
          <p:nvPr/>
        </p:nvSpPr>
        <p:spPr bwMode="auto">
          <a:xfrm>
            <a:off x="3635375" y="5826125"/>
            <a:ext cx="64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/ </a:t>
            </a:r>
          </a:p>
        </p:txBody>
      </p:sp>
      <p:sp>
        <p:nvSpPr>
          <p:cNvPr id="26672" name="Text Box 48"/>
          <p:cNvSpPr txBox="1">
            <a:spLocks noChangeArrowheads="1"/>
          </p:cNvSpPr>
          <p:nvPr/>
        </p:nvSpPr>
        <p:spPr bwMode="auto">
          <a:xfrm>
            <a:off x="1819275" y="4865688"/>
            <a:ext cx="64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649" grpId="0"/>
      <p:bldP spid="26650" grpId="0" animBg="1"/>
      <p:bldP spid="26651" grpId="0" animBg="1"/>
      <p:bldP spid="26652" grpId="0"/>
      <p:bldP spid="26653" grpId="0"/>
      <p:bldP spid="26654" grpId="0"/>
      <p:bldP spid="26655" grpId="0"/>
      <p:bldP spid="26656" grpId="0"/>
      <p:bldP spid="26657" grpId="0"/>
      <p:bldP spid="26658" grpId="0"/>
      <p:bldP spid="26659" grpId="0"/>
      <p:bldP spid="26660" grpId="0"/>
      <p:bldP spid="26661" grpId="0"/>
      <p:bldP spid="26662" grpId="0"/>
      <p:bldP spid="26663" grpId="0"/>
      <p:bldP spid="26664" grpId="0"/>
      <p:bldP spid="26665" grpId="0"/>
      <p:bldP spid="26666" grpId="0"/>
      <p:bldP spid="26667" grpId="0"/>
      <p:bldP spid="26668" grpId="0"/>
      <p:bldP spid="266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4213" y="606425"/>
            <a:ext cx="7705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T</a:t>
            </a:r>
            <a:r>
              <a:rPr lang="vi-VN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ẬP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 </a:t>
            </a:r>
            <a:r>
              <a:rPr lang="vi-VN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ĐỌC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2339975" y="1557338"/>
            <a:ext cx="46085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68538" y="1484313"/>
            <a:ext cx="5834062" cy="2232025"/>
            <a:chOff x="1882" y="1026"/>
            <a:chExt cx="3130" cy="1452"/>
          </a:xfrm>
        </p:grpSpPr>
        <p:sp>
          <p:nvSpPr>
            <p:cNvPr id="8201" name="AutoShape 7"/>
            <p:cNvSpPr>
              <a:spLocks noChangeArrowheads="1"/>
            </p:cNvSpPr>
            <p:nvPr/>
          </p:nvSpPr>
          <p:spPr bwMode="auto">
            <a:xfrm>
              <a:off x="1882" y="1026"/>
              <a:ext cx="3130" cy="1452"/>
            </a:xfrm>
            <a:prstGeom prst="cloudCallout">
              <a:avLst>
                <a:gd name="adj1" fmla="val -43750"/>
                <a:gd name="adj2" fmla="val 70000"/>
              </a:avLst>
            </a:prstGeom>
            <a:solidFill>
              <a:srgbClr val="D67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2245" y="1434"/>
              <a:ext cx="2495" cy="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 sz="2400" b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/>
                </a:rPr>
                <a:t>Bưu thiếp 1 là của ai gửi cho ai ? Gửi để làm gì ?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42988" y="4222750"/>
            <a:ext cx="7416800" cy="1727200"/>
            <a:chOff x="703" y="2432"/>
            <a:chExt cx="4672" cy="1088"/>
          </a:xfrm>
        </p:grpSpPr>
        <p:sp>
          <p:nvSpPr>
            <p:cNvPr id="8199" name="AutoShape 10"/>
            <p:cNvSpPr>
              <a:spLocks noChangeArrowheads="1"/>
            </p:cNvSpPr>
            <p:nvPr/>
          </p:nvSpPr>
          <p:spPr bwMode="auto">
            <a:xfrm>
              <a:off x="703" y="2432"/>
              <a:ext cx="4672" cy="108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Text Box 11"/>
            <p:cNvSpPr txBox="1">
              <a:spLocks noChangeArrowheads="1"/>
            </p:cNvSpPr>
            <p:nvPr/>
          </p:nvSpPr>
          <p:spPr bwMode="auto">
            <a:xfrm>
              <a:off x="930" y="2777"/>
              <a:ext cx="426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b="1">
                  <a:solidFill>
                    <a:srgbClr val="CC3300"/>
                  </a:solidFill>
                </a:rPr>
                <a:t>Bưu thiếp 1 là của bạn Hoàng Ngân gửi cho ông bà, để chúc mừng ông bà nhân dịp năm mới </a:t>
              </a:r>
            </a:p>
          </p:txBody>
        </p:sp>
      </p:grpSp>
      <p:sp>
        <p:nvSpPr>
          <p:cNvPr id="8198" name="WordArt 13"/>
          <p:cNvSpPr>
            <a:spLocks noChangeArrowheads="1" noChangeShapeType="1" noTextEdit="1"/>
          </p:cNvSpPr>
          <p:nvPr/>
        </p:nvSpPr>
        <p:spPr bwMode="auto">
          <a:xfrm>
            <a:off x="3433763" y="1025525"/>
            <a:ext cx="2400300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rgbClr val="FFCC00">
                    <a:alpha val="87842"/>
                  </a:srgbClr>
                </a:solidFill>
                <a:latin typeface="Arial"/>
                <a:cs typeface="Arial"/>
              </a:rPr>
              <a:t>BƯU THIẾP</a:t>
            </a:r>
            <a:endParaRPr lang="en-US" sz="3600" b="1" kern="10">
              <a:ln w="9525">
                <a:round/>
                <a:headEnd/>
                <a:tailEnd/>
              </a:ln>
              <a:solidFill>
                <a:srgbClr val="FFCC00">
                  <a:alpha val="87842"/>
                </a:srgb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1979613" y="1471613"/>
            <a:ext cx="5472112" cy="2160587"/>
          </a:xfrm>
          <a:prstGeom prst="cloudCallout">
            <a:avLst>
              <a:gd name="adj1" fmla="val -44403"/>
              <a:gd name="adj2" fmla="val 91954"/>
            </a:avLst>
          </a:prstGeom>
          <a:solidFill>
            <a:srgbClr val="D67F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lang="vi-VN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ạn nào cho biết năm mới chúng ta thường chúc mọi người điều gì?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4213" y="606425"/>
            <a:ext cx="7705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T</a:t>
            </a:r>
            <a:r>
              <a:rPr lang="vi-V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ẬP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 </a:t>
            </a:r>
            <a:r>
              <a:rPr lang="vi-V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ĐỌC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2988" y="4365625"/>
            <a:ext cx="7231062" cy="2232025"/>
            <a:chOff x="612" y="2387"/>
            <a:chExt cx="4555" cy="1406"/>
          </a:xfrm>
        </p:grpSpPr>
        <p:sp>
          <p:nvSpPr>
            <p:cNvPr id="9222" name="AutoShape 8" descr="Walnut"/>
            <p:cNvSpPr>
              <a:spLocks noChangeArrowheads="1"/>
            </p:cNvSpPr>
            <p:nvPr/>
          </p:nvSpPr>
          <p:spPr bwMode="auto">
            <a:xfrm>
              <a:off x="612" y="2387"/>
              <a:ext cx="4536" cy="1406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Text Box 9"/>
            <p:cNvSpPr txBox="1">
              <a:spLocks noChangeArrowheads="1"/>
            </p:cNvSpPr>
            <p:nvPr/>
          </p:nvSpPr>
          <p:spPr bwMode="auto">
            <a:xfrm>
              <a:off x="903" y="2705"/>
              <a:ext cx="4264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000" b="1"/>
                <a:t>Năm mới mọi người thường chúc nhau mạnh khỏe, vạn sự như ý, chúc các em nhỏ thường hay ăn , chóng lớn, học giỏi. Chúc các cụ già sống lâu trăm tuổi.</a:t>
              </a:r>
            </a:p>
          </p:txBody>
        </p:sp>
      </p:grpSp>
      <p:sp>
        <p:nvSpPr>
          <p:cNvPr id="9221" name="WordArt 11"/>
          <p:cNvSpPr>
            <a:spLocks noChangeArrowheads="1" noChangeShapeType="1" noTextEdit="1"/>
          </p:cNvSpPr>
          <p:nvPr/>
        </p:nvSpPr>
        <p:spPr bwMode="auto">
          <a:xfrm>
            <a:off x="3433763" y="1025525"/>
            <a:ext cx="2400300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rgbClr val="FFCC00">
                    <a:alpha val="87842"/>
                  </a:srgbClr>
                </a:solidFill>
                <a:latin typeface="Arial"/>
                <a:cs typeface="Arial"/>
              </a:rPr>
              <a:t>BƯU THIẾP</a:t>
            </a:r>
            <a:endParaRPr lang="en-US" sz="3600" b="1" kern="10">
              <a:ln w="9525">
                <a:round/>
                <a:headEnd/>
                <a:tailEnd/>
              </a:ln>
              <a:solidFill>
                <a:srgbClr val="FFCC00">
                  <a:alpha val="87842"/>
                </a:srgb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4213" y="606425"/>
            <a:ext cx="7705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</a:p>
        </p:txBody>
      </p:sp>
      <p:sp>
        <p:nvSpPr>
          <p:cNvPr id="10243" name="WordArt 6"/>
          <p:cNvSpPr>
            <a:spLocks noChangeArrowheads="1" noChangeShapeType="1" noTextEdit="1"/>
          </p:cNvSpPr>
          <p:nvPr/>
        </p:nvSpPr>
        <p:spPr bwMode="auto">
          <a:xfrm>
            <a:off x="3390900" y="954088"/>
            <a:ext cx="2400300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  <a:endParaRPr lang="en-US" sz="3600" b="1" kern="10">
              <a:ln w="9525">
                <a:round/>
                <a:headEnd/>
                <a:tailEnd/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>
            <a:off x="2484438" y="1557338"/>
            <a:ext cx="6048375" cy="1655762"/>
          </a:xfrm>
          <a:prstGeom prst="cloudCallout">
            <a:avLst>
              <a:gd name="adj1" fmla="val -13440"/>
              <a:gd name="adj2" fmla="val 93051"/>
            </a:avLst>
          </a:prstGeom>
          <a:solidFill>
            <a:srgbClr val="20C26D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vi-VN" sz="24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ưu thiếp thứ 2  là của ai </a:t>
            </a:r>
          </a:p>
          <a:p>
            <a:pPr algn="ctr">
              <a:defRPr/>
            </a:pPr>
            <a:r>
              <a:rPr lang="vi-VN" sz="24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ửi cho ai, gửi để làm gì?</a:t>
            </a:r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84213" y="4581525"/>
            <a:ext cx="7704137" cy="1216025"/>
          </a:xfrm>
          <a:prstGeom prst="rect">
            <a:avLst/>
          </a:prstGeom>
          <a:solidFill>
            <a:srgbClr val="CC3300"/>
          </a:solidFill>
          <a:ln w="28575">
            <a:solidFill>
              <a:srgbClr val="FF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u thiếp thứ hai là của ông bà gửi cho Ngân để thông báo đã nhận được bưu thiếp của bạn, và chúc mừng bạn nhân dịp năm mớ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84213" y="606425"/>
            <a:ext cx="7705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</a:p>
        </p:txBody>
      </p:sp>
      <p:sp>
        <p:nvSpPr>
          <p:cNvPr id="11267" name="WordArt 6"/>
          <p:cNvSpPr>
            <a:spLocks noChangeArrowheads="1" noChangeShapeType="1" noTextEdit="1"/>
          </p:cNvSpPr>
          <p:nvPr/>
        </p:nvSpPr>
        <p:spPr bwMode="auto">
          <a:xfrm>
            <a:off x="3390900" y="1068388"/>
            <a:ext cx="2400300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  <a:endParaRPr lang="en-US" sz="3600" b="1" kern="10">
              <a:ln w="9525">
                <a:round/>
                <a:headEnd/>
                <a:tailEnd/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1403350" y="2133600"/>
            <a:ext cx="6408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u thiếp dùng để làm gì ?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403350" y="3357563"/>
            <a:ext cx="6408738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600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ưu thiếp dùng để báo tin, chúc mừng, thăm hỏi, gửi qua đường bưu điệ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7100" y="2390775"/>
            <a:ext cx="24733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38475" y="4719638"/>
            <a:ext cx="29019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77813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72225" y="2276475"/>
            <a:ext cx="2520950" cy="22320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</p:pic>
      <p:pic>
        <p:nvPicPr>
          <p:cNvPr id="4102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28875" y="214313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305550" y="4729163"/>
            <a:ext cx="26289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0825" y="4719638"/>
            <a:ext cx="2619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62000" y="325438"/>
            <a:ext cx="15240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88188" y="704850"/>
            <a:ext cx="152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88925" y="2636838"/>
            <a:ext cx="3059113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828675" y="1781175"/>
            <a:ext cx="7540625" cy="762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505200" y="185738"/>
            <a:ext cx="449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 năm ngày 8 tháng 4 năm 2010.</a:t>
            </a: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6174" name="Picture 6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75" name="Picture 7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151" name="Group 9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6172" name="Picture 10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73" name="Picture 11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0" y="1004888"/>
            <a:ext cx="9144000" cy="5853112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95091"/>
              </p:ext>
            </p:extLst>
          </p:nvPr>
        </p:nvGraphicFramePr>
        <p:xfrm>
          <a:off x="57150" y="1052513"/>
          <a:ext cx="990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5" imgW="1278331" imgH="1273759" progId="MS_ClipArt_Gallery">
                  <p:embed/>
                </p:oleObj>
              </mc:Choice>
              <mc:Fallback>
                <p:oleObj r:id="rId5" imgW="1278331" imgH="1273759" progId="MS_ClipArt_Gallery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052513"/>
                        <a:ext cx="990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4" descr="book3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470900" y="141288"/>
            <a:ext cx="571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55" name="Group 15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6168" name="Oval 16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solidFill>
              <a:srgbClr val="3333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69" name="Group 17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6170" name="Oval 1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71" name="Freeform 1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76 w 1321"/>
                  <a:gd name="T1" fmla="*/ 357 h 712"/>
                  <a:gd name="T2" fmla="*/ 1292 w 1321"/>
                  <a:gd name="T3" fmla="*/ 394 h 712"/>
                  <a:gd name="T4" fmla="*/ 1296 w 1321"/>
                  <a:gd name="T5" fmla="*/ 428 h 712"/>
                  <a:gd name="T6" fmla="*/ 1290 w 1321"/>
                  <a:gd name="T7" fmla="*/ 459 h 712"/>
                  <a:gd name="T8" fmla="*/ 1273 w 1321"/>
                  <a:gd name="T9" fmla="*/ 490 h 712"/>
                  <a:gd name="T10" fmla="*/ 1248 w 1321"/>
                  <a:gd name="T11" fmla="*/ 516 h 712"/>
                  <a:gd name="T12" fmla="*/ 1216 w 1321"/>
                  <a:gd name="T13" fmla="*/ 538 h 712"/>
                  <a:gd name="T14" fmla="*/ 1173 w 1321"/>
                  <a:gd name="T15" fmla="*/ 559 h 712"/>
                  <a:gd name="T16" fmla="*/ 1125 w 1321"/>
                  <a:gd name="T17" fmla="*/ 578 h 712"/>
                  <a:gd name="T18" fmla="*/ 1071 w 1321"/>
                  <a:gd name="T19" fmla="*/ 594 h 712"/>
                  <a:gd name="T20" fmla="*/ 1011 w 1321"/>
                  <a:gd name="T21" fmla="*/ 608 h 712"/>
                  <a:gd name="T22" fmla="*/ 949 w 1321"/>
                  <a:gd name="T23" fmla="*/ 618 h 712"/>
                  <a:gd name="T24" fmla="*/ 879 w 1321"/>
                  <a:gd name="T25" fmla="*/ 627 h 712"/>
                  <a:gd name="T26" fmla="*/ 808 w 1321"/>
                  <a:gd name="T27" fmla="*/ 632 h 712"/>
                  <a:gd name="T28" fmla="*/ 780 w 1321"/>
                  <a:gd name="T29" fmla="*/ 634 h 712"/>
                  <a:gd name="T30" fmla="*/ 467 w 1321"/>
                  <a:gd name="T31" fmla="*/ 634 h 712"/>
                  <a:gd name="T32" fmla="*/ 463 w 1321"/>
                  <a:gd name="T33" fmla="*/ 634 h 712"/>
                  <a:gd name="T34" fmla="*/ 401 w 1321"/>
                  <a:gd name="T35" fmla="*/ 630 h 712"/>
                  <a:gd name="T36" fmla="*/ 341 w 1321"/>
                  <a:gd name="T37" fmla="*/ 627 h 712"/>
                  <a:gd name="T38" fmla="*/ 285 w 1321"/>
                  <a:gd name="T39" fmla="*/ 620 h 712"/>
                  <a:gd name="T40" fmla="*/ 231 w 1321"/>
                  <a:gd name="T41" fmla="*/ 614 h 712"/>
                  <a:gd name="T42" fmla="*/ 182 w 1321"/>
                  <a:gd name="T43" fmla="*/ 603 h 712"/>
                  <a:gd name="T44" fmla="*/ 138 w 1321"/>
                  <a:gd name="T45" fmla="*/ 590 h 712"/>
                  <a:gd name="T46" fmla="*/ 100 w 1321"/>
                  <a:gd name="T47" fmla="*/ 577 h 712"/>
                  <a:gd name="T48" fmla="*/ 66 w 1321"/>
                  <a:gd name="T49" fmla="*/ 561 h 712"/>
                  <a:gd name="T50" fmla="*/ 38 w 1321"/>
                  <a:gd name="T51" fmla="*/ 541 h 712"/>
                  <a:gd name="T52" fmla="*/ 18 w 1321"/>
                  <a:gd name="T53" fmla="*/ 519 h 712"/>
                  <a:gd name="T54" fmla="*/ 6 w 1321"/>
                  <a:gd name="T55" fmla="*/ 493 h 712"/>
                  <a:gd name="T56" fmla="*/ 0 w 1321"/>
                  <a:gd name="T57" fmla="*/ 467 h 712"/>
                  <a:gd name="T58" fmla="*/ 0 w 1321"/>
                  <a:gd name="T59" fmla="*/ 463 h 712"/>
                  <a:gd name="T60" fmla="*/ 4 w 1321"/>
                  <a:gd name="T61" fmla="*/ 434 h 712"/>
                  <a:gd name="T62" fmla="*/ 16 w 1321"/>
                  <a:gd name="T63" fmla="*/ 397 h 712"/>
                  <a:gd name="T64" fmla="*/ 50 w 1321"/>
                  <a:gd name="T65" fmla="*/ 329 h 712"/>
                  <a:gd name="T66" fmla="*/ 92 w 1321"/>
                  <a:gd name="T67" fmla="*/ 266 h 712"/>
                  <a:gd name="T68" fmla="*/ 144 w 1321"/>
                  <a:gd name="T69" fmla="*/ 209 h 712"/>
                  <a:gd name="T70" fmla="*/ 200 w 1321"/>
                  <a:gd name="T71" fmla="*/ 157 h 712"/>
                  <a:gd name="T72" fmla="*/ 265 w 1321"/>
                  <a:gd name="T73" fmla="*/ 111 h 712"/>
                  <a:gd name="T74" fmla="*/ 335 w 1321"/>
                  <a:gd name="T75" fmla="*/ 73 h 712"/>
                  <a:gd name="T76" fmla="*/ 407 w 1321"/>
                  <a:gd name="T77" fmla="*/ 42 h 712"/>
                  <a:gd name="T78" fmla="*/ 488 w 1321"/>
                  <a:gd name="T79" fmla="*/ 19 h 712"/>
                  <a:gd name="T80" fmla="*/ 570 w 1321"/>
                  <a:gd name="T81" fmla="*/ 5 h 712"/>
                  <a:gd name="T82" fmla="*/ 654 w 1321"/>
                  <a:gd name="T83" fmla="*/ 0 h 712"/>
                  <a:gd name="T84" fmla="*/ 654 w 1321"/>
                  <a:gd name="T85" fmla="*/ 0 h 712"/>
                  <a:gd name="T86" fmla="*/ 745 w 1321"/>
                  <a:gd name="T87" fmla="*/ 5 h 712"/>
                  <a:gd name="T88" fmla="*/ 831 w 1321"/>
                  <a:gd name="T89" fmla="*/ 20 h 712"/>
                  <a:gd name="T90" fmla="*/ 914 w 1321"/>
                  <a:gd name="T91" fmla="*/ 47 h 712"/>
                  <a:gd name="T92" fmla="*/ 991 w 1321"/>
                  <a:gd name="T93" fmla="*/ 80 h 712"/>
                  <a:gd name="T94" fmla="*/ 1062 w 1321"/>
                  <a:gd name="T95" fmla="*/ 122 h 712"/>
                  <a:gd name="T96" fmla="*/ 1127 w 1321"/>
                  <a:gd name="T97" fmla="*/ 173 h 712"/>
                  <a:gd name="T98" fmla="*/ 1185 w 1321"/>
                  <a:gd name="T99" fmla="*/ 228 h 712"/>
                  <a:gd name="T100" fmla="*/ 1234 w 1321"/>
                  <a:gd name="T101" fmla="*/ 289 h 712"/>
                  <a:gd name="T102" fmla="*/ 1276 w 1321"/>
                  <a:gd name="T103" fmla="*/ 357 h 712"/>
                  <a:gd name="T104" fmla="*/ 1276 w 1321"/>
                  <a:gd name="T105" fmla="*/ 357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solidFill>
                <a:srgbClr val="3333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156" name="Group 20"/>
          <p:cNvGrpSpPr>
            <a:grpSpLocks/>
          </p:cNvGrpSpPr>
          <p:nvPr/>
        </p:nvGrpSpPr>
        <p:grpSpPr bwMode="auto">
          <a:xfrm>
            <a:off x="8483600" y="395288"/>
            <a:ext cx="609600" cy="533400"/>
            <a:chOff x="4368" y="3600"/>
            <a:chExt cx="576" cy="624"/>
          </a:xfrm>
        </p:grpSpPr>
        <p:pic>
          <p:nvPicPr>
            <p:cNvPr id="6166" name="Picture 21" descr="22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67" name="Picture 22" descr="21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61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33175"/>
              </p:ext>
            </p:extLst>
          </p:nvPr>
        </p:nvGraphicFramePr>
        <p:xfrm>
          <a:off x="4508500" y="39116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116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25"/>
          <p:cNvSpPr txBox="1">
            <a:spLocks noChangeArrowheads="1"/>
          </p:cNvSpPr>
          <p:nvPr/>
        </p:nvSpPr>
        <p:spPr bwMode="auto">
          <a:xfrm>
            <a:off x="101600" y="188913"/>
            <a:ext cx="166211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đọc 2</a:t>
            </a:r>
          </a:p>
        </p:txBody>
      </p:sp>
      <p:sp>
        <p:nvSpPr>
          <p:cNvPr id="6159" name="Rectangle 26"/>
          <p:cNvSpPr>
            <a:spLocks noChangeArrowheads="1"/>
          </p:cNvSpPr>
          <p:nvPr/>
        </p:nvSpPr>
        <p:spPr bwMode="auto">
          <a:xfrm>
            <a:off x="2051050" y="1149350"/>
            <a:ext cx="1258678" cy="430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đọc:</a:t>
            </a:r>
          </a:p>
        </p:txBody>
      </p:sp>
      <p:sp>
        <p:nvSpPr>
          <p:cNvPr id="6160" name="Rectangle 27"/>
          <p:cNvSpPr>
            <a:spLocks noChangeArrowheads="1"/>
          </p:cNvSpPr>
          <p:nvPr/>
        </p:nvSpPr>
        <p:spPr bwMode="auto">
          <a:xfrm>
            <a:off x="3813175" y="1268413"/>
            <a:ext cx="148951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ưu thiếp</a:t>
            </a:r>
          </a:p>
        </p:txBody>
      </p:sp>
      <p:sp>
        <p:nvSpPr>
          <p:cNvPr id="6161" name="Text Box 28"/>
          <p:cNvSpPr txBox="1">
            <a:spLocks noChangeArrowheads="1"/>
          </p:cNvSpPr>
          <p:nvPr/>
        </p:nvSpPr>
        <p:spPr bwMode="auto">
          <a:xfrm>
            <a:off x="1981200" y="1700213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đọc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162" name="Text Box 29"/>
          <p:cNvSpPr txBox="1">
            <a:spLocks noChangeArrowheads="1"/>
          </p:cNvSpPr>
          <p:nvPr/>
        </p:nvSpPr>
        <p:spPr bwMode="auto">
          <a:xfrm>
            <a:off x="5270500" y="1787525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 hiểu bài</a:t>
            </a:r>
          </a:p>
        </p:txBody>
      </p:sp>
      <p:sp>
        <p:nvSpPr>
          <p:cNvPr id="6163" name="Line 30"/>
          <p:cNvSpPr>
            <a:spLocks noChangeShapeType="1"/>
          </p:cNvSpPr>
          <p:nvPr/>
        </p:nvSpPr>
        <p:spPr bwMode="auto">
          <a:xfrm>
            <a:off x="4572000" y="2117725"/>
            <a:ext cx="0" cy="31115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4" name="Line 31"/>
          <p:cNvSpPr>
            <a:spLocks noChangeShapeType="1"/>
          </p:cNvSpPr>
          <p:nvPr/>
        </p:nvSpPr>
        <p:spPr bwMode="auto">
          <a:xfrm>
            <a:off x="3810000" y="2117725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36" name="Picture 32" descr="Buu thiep(2)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44463" y="2420938"/>
            <a:ext cx="5364162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11&quot;&gt;&lt;property id=&quot;20148&quot; value=&quot;5&quot;/&gt;&lt;property id=&quot;20300&quot; value=&quot;Slide 9&quot;/&gt;&lt;property id=&quot;20307&quot; value=&quot;261&quot;/&gt;&lt;/object&gt;&lt;object type=&quot;3&quot; unique_id=&quot;10012&quot;&gt;&lt;property id=&quot;20148&quot; value=&quot;5&quot;/&gt;&lt;property id=&quot;20300&quot; value=&quot;Slide 10&quot;/&gt;&lt;property id=&quot;20307&quot; value=&quot;262&quot;/&gt;&lt;/object&gt;&lt;object type=&quot;3&quot; unique_id=&quot;10013&quot;&gt;&lt;property id=&quot;20148&quot; value=&quot;5&quot;/&gt;&lt;property id=&quot;20300&quot; value=&quot;Slide 11&quot;/&gt;&lt;property id=&quot;20307&quot; value=&quot;263&quot;/&gt;&lt;/object&gt;&lt;object type=&quot;3&quot; unique_id=&quot;10014&quot;&gt;&lt;property id=&quot;20148&quot; value=&quot;5&quot;/&gt;&lt;property id=&quot;20300&quot; value=&quot;Slide 12&quot;/&gt;&lt;property id=&quot;20307&quot; value=&quot;271&quot;/&gt;&lt;/object&gt;&lt;object type=&quot;3&quot; unique_id=&quot;10015&quot;&gt;&lt;property id=&quot;20148&quot; value=&quot;5&quot;/&gt;&lt;property id=&quot;20300&quot; value=&quot;Slide 13&quot;/&gt;&lt;property id=&quot;20307&quot; value=&quot;267&quot;/&gt;&lt;/object&gt;&lt;object type=&quot;3&quot; unique_id=&quot;10016&quot;&gt;&lt;property id=&quot;20148&quot; value=&quot;5&quot;/&gt;&lt;property id=&quot;20300&quot; value=&quot;Slide 14&quot;/&gt;&lt;property id=&quot;20307&quot; value=&quot;268&quot;/&gt;&lt;/object&gt;&lt;object type=&quot;3&quot; unique_id=&quot;10036&quot;&gt;&lt;property id=&quot;20148&quot; value=&quot;5&quot;/&gt;&lt;property id=&quot;20300&quot; value=&quot;Slide 1&quot;/&gt;&lt;property id=&quot;20307&quot; value=&quot;272&quot;/&gt;&lt;/object&gt;&lt;object type=&quot;3&quot; unique_id=&quot;10297&quot;&gt;&lt;property id=&quot;20148&quot; value=&quot;5&quot;/&gt;&lt;property id=&quot;20300&quot; value=&quot;Slide 7&quot;/&gt;&lt;property id=&quot;20307&quot; value=&quot;275&quot;/&gt;&lt;/object&gt;&lt;object type=&quot;3&quot; unique_id=&quot;10298&quot;&gt;&lt;property id=&quot;20148&quot; value=&quot;5&quot;/&gt;&lt;property id=&quot;20300&quot; value=&quot;Slide 4&quot;/&gt;&lt;property id=&quot;20307&quot; value=&quot;276&quot;/&gt;&lt;/object&gt;&lt;object type=&quot;3&quot; unique_id=&quot;10431&quot;&gt;&lt;property id=&quot;20148&quot; value=&quot;5&quot;/&gt;&lt;property id=&quot;20300&quot; value=&quot;Slide 2&quot;/&gt;&lt;property id=&quot;20307&quot; value=&quot;277&quot;/&gt;&lt;/object&gt;&lt;object type=&quot;3&quot; unique_id=&quot;10432&quot;&gt;&lt;property id=&quot;20148&quot; value=&quot;5&quot;/&gt;&lt;property id=&quot;20300&quot; value=&quot;Slide 3&quot;/&gt;&lt;property id=&quot;20307&quot; value=&quot;278&quot;/&gt;&lt;/object&gt;&lt;object type=&quot;3&quot; unique_id=&quot;10433&quot;&gt;&lt;property id=&quot;20148&quot; value=&quot;5&quot;/&gt;&lt;property id=&quot;20300&quot; value=&quot;Slide 8&quot;/&gt;&lt;property id=&quot;20307&quot; value=&quot;279&quot;/&gt;&lt;/object&gt;&lt;object type=&quot;3&quot; unique_id=&quot;10470&quot;&gt;&lt;property id=&quot;20148&quot; value=&quot;5&quot;/&gt;&lt;property id=&quot;20300&quot; value=&quot;Slide 5&quot;/&gt;&lt;property id=&quot;20307&quot; value=&quot;280&quot;/&gt;&lt;/object&gt;&lt;object type=&quot;3&quot; unique_id=&quot;10471&quot;&gt;&lt;property id=&quot;20148&quot; value=&quot;5&quot;/&gt;&lt;property id=&quot;20300&quot; value=&quot;Slide 6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</TotalTime>
  <Words>519</Words>
  <Application>Microsoft Office PowerPoint</Application>
  <PresentationFormat>On-screen Show (4:3)</PresentationFormat>
  <Paragraphs>93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Default Design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Bac Ninh City&gt;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UANH</dc:creator>
  <cp:lastModifiedBy>Nhulam</cp:lastModifiedBy>
  <cp:revision>23</cp:revision>
  <dcterms:created xsi:type="dcterms:W3CDTF">2009-10-23T04:11:55Z</dcterms:created>
  <dcterms:modified xsi:type="dcterms:W3CDTF">2020-11-12T09:28:12Z</dcterms:modified>
</cp:coreProperties>
</file>